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498" r:id="rId3"/>
    <p:sldId id="273" r:id="rId4"/>
    <p:sldId id="266" r:id="rId5"/>
    <p:sldId id="269" r:id="rId6"/>
    <p:sldId id="476" r:id="rId7"/>
    <p:sldId id="272" r:id="rId8"/>
    <p:sldId id="477" r:id="rId9"/>
    <p:sldId id="270" r:id="rId10"/>
    <p:sldId id="494" r:id="rId11"/>
    <p:sldId id="491" r:id="rId12"/>
    <p:sldId id="492" r:id="rId13"/>
    <p:sldId id="493" r:id="rId14"/>
    <p:sldId id="271" r:id="rId15"/>
    <p:sldId id="274" r:id="rId16"/>
    <p:sldId id="27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67" d="100"/>
          <a:sy n="67" d="100"/>
        </p:scale>
        <p:origin x="68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3-03-13T11:18:35.5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97 4688,'0'-25,"0"0,0 1,0 48,0 1,0 0,0 0,0 0,0-1,0 1,0 0,0 0,0 0,0 0,0-1,0 1,0 0,0 0,0 0,0-1,0 1,0 25,0-25,0-1,0 1,0 0,0 25,0-26,0 1,0 25,0-1,0-24,0 25,0-1,0-24,0 25,0-1,-25 1,25-25,0 24,-24 1,24 0,0-1,-25-24,25 25,0-1,-25 1,25 0,-25-1,25 1,0-1,-25 26,25-26,0 1,-24 0,24 24,0-24,-25-1,25 1,-25 24,25-24,0 24,-25-24,25 24,-25-24,25 24,-24-24,24 24,-25 1,25-26,-25 26,25-1,-25 1,25-26,-25 50,25-24,-24-1,24 1,-25-1,25 1,0 24,-25-25,25 1,0-1,0 25,0-24,0-1,0 0,0 1,0-1,0 1,0-1,0 1,0-1,25 0,-25 1,0-1,0 1,0-1,0-24,0 24,0-24,0-1,0 26,0-26,0 1,0 0,0-26,0 26,0 0,25-26,-25 1,0 0,0 0,24 0</inkml:trace>
  <inkml:trace contextRef="#ctx0" brushRef="#br0" timeOffset="1664.94">6623 4688,'0'0,"25"0,-1 0,1 0,0 0,0 25,24-25,-24 0,0 0,0 0,25 0,-26 0,26 0,0 0,-26 0,26 0,-25 0,24 25,1-25,-25 0,24 0,1 0,0 0,-1 24,1-24,-1 0,1 0,24 0,-24 0,24 0,-24 0,24 0,1 0,-1 0,1 0,-1 0,1 0,-1 0,0 0,1 0,-1 0,1 0,-1 0,0 0,1 0,-1 0,1 0,-1 0,1 25,-1-25,0 0,1 0,-1 0,1 0,-1 0,0 0,26 0,-26 0,0 0,1-25,24 25,-24 0,-1 0,25-24,-24 24,24 0,-25 0,25 0,1 0,-26-25,25 25,0 0,-24 0,24 0,0 0,1-25,-26 25,25 0,-24 0,24 0,-25 0,25 0,-24 0,24 0,-24 0,24 0,-25 0,25 0,-24 0,24 0,-25 0,1 0,24 0,-25 0,1 0,-1 0,26 0,-26 25,0-25,1 0,-1 0,-24 0,24 0,1 0,-1 0,-24 0,24 0,-24 0,24 0,-24 0,24 0,-24 0,-1 0,1 0,0 0,-1 0,1 0,-25 0,24 0,1 0,-25 0,-1 0,26-25,-25 25,0 0,-1 0,1 0,0-25,0 25,0 0,-1 0,1 0,0 0,-25 25,0 0,0 0,0-1,0 1,0 0,0 0,0 0,0 0,0-1,0 1,-25 0,25 25,0-26,0 1,0 0,-25 25,25-26,0 1,0 25,0-25,0 24,0 1,0-1,0-24,0 25,0-1,0 1,0 0,0-1,-24 1,24-1,0 1,0 0,-25-1,25 26,0-26,-25 26,25-1,-25 1,25-1,-25 25,1-24,24 24,-25-25,25 25,-25 1,25-1,-25 0,25-24,0 24,0 25,0-25,0 0,0 0,0 1,0 24,0-25,0 25,0-25,25 25,-25 0,0-25,25 25,-25-24,25 24,-25-25,0 0,0 0,0 1,0-1,0 0,0-25,0 26,0-26,0 0,0 1,0-1</inkml:trace>
  <inkml:trace contextRef="#ctx0" brushRef="#br0" timeOffset="3035.9">6400 10517,'24'0,"1"0,0 0,0 0,0 0,-1 0,-24 25,25-25,0 0,0 0,0 0,24 0,-24 25,0-25,24 0,1 0,0 0,-1 0,1 0,0 0,-1 0,26 0,-26 25,26-25,-1 0,-24 0,24 0,0 0,1 0,-1 0,1 0,-1 24,0-24,1 0,-1 25,26-25,-26 0,25 25,-24-25,24 0,0 0,-25 25,26-25,-1 0,0 0,0 25,25-25,-24 0,-1 0,0 0,0 24,25-24,-25 0,1 0,24 25,-25-25,0 0,25 0,-25 0,25 25,0-25,-24 0,24 0,0 0,0 25,0-25,0 0,0 0,0 0,0 25,0-25,-25 0,25 24,0-24,0 0,-25 25,25-25,0 0,-24 25,24-25,0 25,-25-25,25 25,-25-25,0 24,25-24,-24 0,-1 25,0-25,0 25,0-25,1 0,-26 0,25 0,-24 25,24-25,-25 0,1 0,-1 0,1 0,-26 0,26 0,-26 0,1 0,-1 0,1 0,0 0,-1-25,-24 25,25 0,-25 0,-1-25,1 25,0 0,-25-25,25 25,-25-24,0-1,0 0,25 25,-25-25,0 0,0-24,0 24,0 0,0 0,0 1,0-1,0-25,0 25,0 1,0-1,0-25,-25 25,25 1,0-1,-25-25,25 25,0 1,-25-1,25 0,-25 0,25 0,-24 1,24-1,-25 0,0 0,25 0,-25 1,0-1,25 0,-25 0,1 0,-1 0</inkml:trace>
  <inkml:trace contextRef="#ctx0" brushRef="#br0" timeOffset="9462.52">8880 6028,'-25'-25,"0"25,25-25,-24 25,-1 0,0 0,25-25,-25 25,0 0,25 25,-24-25,-1 0,0 25,0 0,0-25,25 24,-24 1,-1 0,25 0,-25 0,25-1,-25 1,25 0,-25 25,25-26,0 26,0-25,0 24,0 1,0-25,0 24,0 1,0 0,25-26,-25 26,25-25,0 24,-25-24,25 25,-1-25,26 0,-25 24,0-24,24 0,-24 0,25-25,-1 24,1-24,-1 25,-24-25,25-25,0 25,-1 0,1-24,-25-1,24 25,-24-25,0 0,0 0,-1-24,1 24,0 0,-25-25,25 1,-25-1,25 25,-25-24,0-26,0 26,0-1,0 1,0-1,-25 0,25 1,-25-1,25 1,-25 24,0 0,1-25,-1 26,0 24,0-25,0 0,-24 25,24-25,0 25,-24 0,24-25,-25 25,25 0,0 0</inkml:trace>
  <inkml:trace contextRef="#ctx0" brushRef="#br0" timeOffset="10190.84">10517 6449,'0'0,"-25"0,25-25,-24 25,24-24,-25 24,0 0,0-25,0 25,1 0,-1 25,0-25,0 0,0 24,1-24,-1 25,0-25,25 25,-25 0,0 0,1-1,-1 1,0 0,0 0,0 0,0-1,25 26,-24-25,-1 24,25-24,-25 25,25 0,0-1,0 1,0-25,0 24,0 1,0-1,25-24,-25 25,25-25,-1 24,1-24,0 0,0 0,0-1,0-24,-1 25,1 0,0-25,25 0,-26 0,1 0,25 0,-25 0,24 0,-24-25,25 25,-1-25,-24 25,25-24,-26-1,26 0,-25 0,0-24,-1 24,1-25,0 1,0-1,-25 0,25 1,-25-26,0 26,0-1,0 0,0 1,-25-1,25 1,-25-1,0 25,0-24,1 24,-1 0,0-25,-25 26,26-1,-26 25,25-25</inkml:trace>
  <inkml:trace contextRef="#ctx0" brushRef="#br0" timeOffset="10985.84">8930 7962,'0'0,"-25"0,25-25,-25 25,25-24,-25 24,0 0,1-25,-1 25,0 0,0 0,0 25,1-25,-1 0,0 24,0 1,0 0,1 0,-1 0,0 0,0-1,0 26,1 0,-1-1,0-24,0 25,0 24,1-24,-1-1,25 1,-25-1,25 26,0-26,0 1,0 0,25-1,-25 1,25-1,-1-24,1 25,0-25,0 0,24-1,-24 1,25-25,-1 25,-24-25,25 0,-1 0,1 0,0 0,-1 0,-24-25,25 25,-1-25,-24 1,25-1,-25 0,-1 0,26 0,-25 0,0-24,24-1,-24 1,0-1,0 0,-1 1,-24-1,25 1,-25-26,0 26,0-1,0 0,-25 1,25-1,-24 1,-1-1,0 0,0 1,0-1,1 25,-26-24,25 24,0-25,-24 25,-1 1,25-1,-24 0,-1 0,25 25,-24 0,24-25,-25 25,25 0,1 0,-1 0</inkml:trace>
  <inkml:trace contextRef="#ctx0" brushRef="#br0" timeOffset="11662.84">10592 8111,'0'0,"-25"0,0-25,0 25,0-24,1 24,-1-25,0 25,0 0,0 0,1 0,-1 0,0 0,0 25,0-25,1 24,-1 1,0 0,0 0,0 0,1-1,-26 26,25-25,0 24,0 1,1 0,-1-1,25 26,-25-26,0 1,25 24,0-24,0-1,0 1,0 0,25-1,0 1,-25 0,49-26,-24 26,0-25,25 0,-25-1,24 1,-24 0,25-25,-1 25,1-25,-1 0,1-25,0 25,-1-25,1 25,-1-25,1 1,0-1,-1 0,-24-25,0 26,24-26,-24 0,0 1,-25-1,25-24,-25 24,25-24,-25 24,0-24,0-1,-25 26,0-26,25 26,-25-26,-24 26,24-1,-25 0,1 1,24 24,-50 0,26-25,-1 26,1 24,-1-25,0 25,26-25</inkml:trace>
  <inkml:trace contextRef="#ctx0" brushRef="#br0" timeOffset="12274.83">12105 7268,'0'0,"0"-25,-25 25,25-25,-25 25,25-25,-25 25,0 0,1 0,24 25,-25-25,0 25,0-25,0 25,1 0,-1-1,0 1,0 25,0-25,1 24,-1 1,-25-1,25 1,1 24,-1-24,0 24,0-24,0 24,25 1,-24-25,24 24,0 0,0-24,0 0,0 24,0-24,0-1,24 26,1-26,0 1,0-25,0 24,-1 1,1-25,25-1,-25 1,-1-25,26 25,0-25,-26 0,26 0,0-25,-1 0,-24 1,25-1,-1 0,1-25,-25 26,24-26,-24 0,0 1,0-26,0 26,-1-26,1 26,-25-26,0 1,0 24,0-24,0-1,-25 1,1 24,-1-24,0 0,0 24,-24 0,24 1,0-1,-25 25,25-24</inkml:trace>
  <inkml:trace contextRef="#ctx0" brushRef="#br0" timeOffset="12981.83">11658 5556,'0'0,"0"-25,-25 25,25-24,-24-1,-1 0,25 0,-25 0,25 1,-25 24,25-25,-25 25,25-25,-24 25,-1 0,0 0,0 0,0 25,1 0,-1-1,0 1,0 0,0 25,1-26,-1 26,0 0,0-1,0-24,25 49,-25-24,1 0,24-1,0 1,0 0,0 24,0-24,0-1,24 1,1-1,0 1,0 0,0-26,24 1,1 0,0 0,-1 0,1-25,-1 0,1 0,0-25,24 25,-24-25,-1 0,26 0,-26 1,1-26,-1 25,-24-24,25 24,-25-25,-1 1,1-1,-25 0,25-24,-25 24,0 1,0-1,-25-24,25 24,-25 0,1 1,-1-1,0 1,-25-1,26 0,-26 26,0-26,26 25,-26 0,0 25,1-24,24 24,-25 0,26-25</inkml:trace>
  <inkml:trace contextRef="#ctx0" brushRef="#br0" timeOffset="13522.82">13047 5755,'-25'-25,"1"25,-1 0,25-25,-25 25,0-25,0 25,1 0,-1 0,0 0,0 25,0 0,1-25,-1 25,25-1,-25 1,0 0,0 25,1-25,-1 24,25 1,-25-1,0 1,25 0,-25 24,25-24,0-1,0 26,0-26,0 1,25-1,0 1,0-25,0 0,-1-1,1 1,0-25,25 0,-26 0,26 0,-25-25,24 1,-24-1,25 0,-25 0,-1-24,26 24,-25-25,0 1,-25-1,24 0,-24 1,0-1,0 1,0-1,-24 0,-1 1,0-1,0 25,-24-24,24 24,-25 0,25 0,1 25,-1-25,0 25,0 0</inkml:trace>
  <inkml:trace contextRef="#ctx0" brushRef="#br0" timeOffset="14146.82">13072 8037,'-25'-25,"0"0,1 25,24-25,-25 25,0 0,0 0,25 25,-25-25,1 25,-1 0,0 0,0-1,25 26,-25-25,1 24,-1-24,25 25,-25-1,0 1,25 0,0 24,-25-24,25-1,0 1,0-1,25 1,-25-25,25 24,0-24,0 25,-1-25,26-1,-25 1,24-25,-24 0,25 0,-1 0,1 0,-25 0,24-25,1 1,0-1,-25 0,-1 0,26 0,-25-24,0-1,-1 1,-24 24,25-50,-25 26,0-1,0 1,0-1,-25 0,25 1,-24-1,-26 25,25-24,0 24,-24 0,24 0,0 1,0-1</inkml:trace>
  <inkml:trace contextRef="#ctx0" brushRef="#br0" timeOffset="14830.43">11385 9525,'0'0,"-24"0,-1 0,0 0,0 0,0 0,1 0,-1 25,0-25,0 25,0-25,0 24,1 1,-1 0,0 25,0-26,25 1,-25 25,1-25,24 24,-25 1,25-25,-25 24,25 1,0 0,0-1,0 1,0-1,25 1,0 0,-25-26,49 26,-24-25,0 0,0 24,24-49,1 25,0-25,-26 25,26-25,0 0,24-25,-24 25,-1-25,1 0,24 1,-24-1,-1 0,1 0,0-24,-26 24,26-25,-25 1,24-1,-24 25,0-49,0 24,-25 0,0 1,0-1,0 1,0-1,-25 0,0 1,0-1,1 1,-26-1,25 0,-24 1,-1-1,-24 25,24-24,0 24,1 0,-26 0,26 1</inkml:trace>
  <inkml:trace contextRef="#ctx0" brushRef="#br0" timeOffset="15589.62">8558 8186,'0'0,"-25"0,25 24,25-24,-1 0,1-24,0 24,0 0,0 0,24 0,-24 0,0-25,24 25,-24 0,25 0,-25 0,-1-25,1 25,25 0,-25 0,0 0,-1-25,1 25,0 0,0 0</inkml:trace>
  <inkml:trace contextRef="#ctx0" brushRef="#br0" timeOffset="15870.46">8533 8855,'25'0,"-1"0,1 0,0 0,0-25,0 25,-1 0,26 0,-25 0,24 0,-24 0,25 0,-25 0,24 0</inkml:trace>
  <inkml:trace contextRef="#ctx0" brushRef="#br0" timeOffset="16402.18">10145 8334,'25'-24,"0"24,0 0,-1 0,1 0,0 0,0-25,0 25,-1 0,1 0,25-25,-25 25,-1 0,1 0,25 0,-25 0,-1 0</inkml:trace>
  <inkml:trace contextRef="#ctx0" brushRef="#br0" timeOffset="16678.57">10145 9004,'0'0,"25"0,0 0,0 0,-1 0,1 0,0 0,0 0,0 0,24 0,-24-25</inkml:trace>
  <inkml:trace contextRef="#ctx0" brushRef="#br0" timeOffset="17261.91">11063 9599,'25'0,"-1"0,1 0,0 0,0 0,0 0,0 0,-1 0,1 0,0 0,0 0,0 0,-1 0,1 0,0 0,0 0,0-24,-1 24,1 0,0 0,0 0,0 0,-1 0,1 0,0 0,0 0</inkml:trace>
  <inkml:trace contextRef="#ctx0" brushRef="#br0" timeOffset="17594.82">11212 10195,'0'0,"0"-25,25 25,-1 0,1-25,0 25,0 0,0 0,24-25,-24 25,0 0,0 0,24-24,-24 24,25 0,-26 0,26-25,0 25</inkml:trace>
  <inkml:trace contextRef="#ctx0" brushRef="#br0" timeOffset="18182.3">11881 7913,'25'0,"0"0,0 0,0-25,-1 25,1 0,0 0,0 0,0 0,-1 0,26-25,-25 25,25 0,-26 0,1-25,0 25,25 0</inkml:trace>
  <inkml:trace contextRef="#ctx0" brushRef="#br0" timeOffset="18447.1">11683 8533,'-25'0,"25"25,25-25,0 0,0 0,-1 0,1 24,0-24,0 0,24 0,-24 0,25 0,-1 0,1 0,-25 0,49 0,-24 25</inkml:trace>
  <inkml:trace contextRef="#ctx0" brushRef="#br0" timeOffset="18834.87">13022 8384,'0'-25,"25"25,-25-25,25 25,0 0,0 0,-1 0,1 0,0 0,0 0,0 0,0 0</inkml:trace>
  <inkml:trace contextRef="#ctx0" brushRef="#br0" timeOffset="19046.37">12898 8781,'0'0,"0"25,25-25,0 0,0 0,0 0,-1 0,1 0,0-25,0 25,24 0,-24 0,25 0,-25 0</inkml:trace>
  <inkml:trace contextRef="#ctx0" brushRef="#br0" timeOffset="19775.27">12874 5978,'24'-25,"1"25,0 0,0 0,0 0,-1 0,26 0,-25 0,0 0,-1 0</inkml:trace>
  <inkml:trace contextRef="#ctx0" brushRef="#br0" timeOffset="20018.32">12650 6499,'25'0,"0"0,0 0,0 0,-1 0,1 0,0 0,0 0,0 0</inkml:trace>
  <inkml:trace contextRef="#ctx0" brushRef="#br0" timeOffset="20546.84">11485 5755,'0'-25,"24"25,-24-25,25 25,0 0,0-25,0 25,-1 0,1-25,0 25,25 0,-26 0,1 0,0 0,0-24,0 24,-1 0</inkml:trace>
  <inkml:trace contextRef="#ctx0" brushRef="#br0" timeOffset="20778.18">11534 6251,'0'0,"25"0,0 0,0 25,-1-25,26 0,0-25,-26 25,26 0,0 0,-26 0,26-25</inkml:trace>
  <inkml:trace contextRef="#ctx0" brushRef="#br0" timeOffset="21398.22">10244 6697,'0'0,"25"-25,0 25,0 0,0 0,-1-24,1 24,0 0,25 0,-26-25,26 25,-25 0,24 0,-24-25</inkml:trace>
  <inkml:trace contextRef="#ctx0" brushRef="#br0" timeOffset="21643.3">10319 7144,'0'0,"0"-25,25 25,-1 0,1-25,25 25,-25 0,-1-25,26 25,0-24,-1 24,1-25,-1 25,1 0,-25-25,24 25,1 0,-25 0</inkml:trace>
  <inkml:trace contextRef="#ctx0" brushRef="#br0" timeOffset="22142.85">8706 6325,'-24'-25,"-1"25,50 0,-1 0,1-24,0 24,0 0,0-25,-1 25,1-25,25 25,-25-25,24 25,1-25,-25 25,24-24,-24 24</inkml:trace>
  <inkml:trace contextRef="#ctx0" brushRef="#br0" timeOffset="22351.24">8731 6747,'0'25,"0"-1,25-24,0 0,0 0,-1 0,1-24,25 24,-25 0,24-25,1 25,0-25,24 25,-24-25,-1 25</inkml:trace>
  <inkml:trace contextRef="#ctx0" brushRef="#br0" timeOffset="37843.61">7913 6350,'0'0,"-25"-25,25 0,-25 25,0-24,0 24,1-25,24 0,-25 25,0-25,0 0,0 1,1-1,-26 0,25 0,0 0,1 1,-26-1,25 0,0 0,1 0,-26 1,25 24,0-25,1 0,-26 25,25-25,0 25,1-25,-1 25,0-25,0 25,25-24,-25-1,1 0,24 0,0 0,0 1,0-1,0 0,0 0,24 0,-24-24,0 24,0 0,0 0,0 1,0-1,0 0,0 0,0 0,-24 25,24-24,-25 24,25-25,-25 25,0 0,0-25,1 25,-1 0,25 25,25-25</inkml:trace>
  <inkml:trace contextRef="#ctx0" brushRef="#br0" timeOffset="38459.94">9996 5556,'0'0,"0"-25,0 1,0-1,25 0,-25 0,0 0,25 1,-25-26,25 25,-25 0,25-24,-25-1,24 25,-24-24,25-1,0 1,-25-1,25 0,-25 1,0-1,25 0,-25 1,0-1,0 25,0-24,0 24,0-25,0 26,0-1,0 0,0 0,0 0,0 1,24 24,1 0,0 0,0 0,0 0</inkml:trace>
  <inkml:trace contextRef="#ctx0" brushRef="#br0" timeOffset="38847.67">11708 5234,'-25'0,"25"-25,0 0,25 25,0-25,-1 1,1-1,0 0,25 0,-26 0,1 1,25-1,-25-25,24 25,1 1,-25-26,24 25,1-25,0 26,-1-26,1 25,-1-24,1-1,-25 25,24 0</inkml:trace>
  <inkml:trace contextRef="#ctx0" brushRef="#br0" timeOffset="39156.43">13171 5507,'0'-25,"0"0,0 0,25 0,0 25,0-24,0 24,-1-25,1 0</inkml:trace>
  <inkml:trace contextRef="#ctx0" brushRef="#br0" timeOffset="39568.88">13395 7144,'24'-25,"1"0,0 25,25-25,-26 25,1-24,25 24,-1-25</inkml:trace>
  <inkml:trace contextRef="#ctx0" brushRef="#br0" timeOffset="39940.17">13767 8086,'24'0,"1"0,0 0,0 0,0 0,-1 0,1 0,0 0,25 0,-26 0,1 0,0 0,0 0,0 25,-1-25,1 0</inkml:trace>
  <inkml:trace contextRef="#ctx0" brushRef="#br0" timeOffset="42339.55">21803 7367,'0'-25,"0"0,0 1,-24 24,24-25,0 0,-25 25,25-25,-25 25,25-25,-25 25,25-24,-25 24,0-25,1 0,-1 25,0-25,0 25,0-25,1 1,-1 24,0-25,0 25,0 0,25-25,-24 25,-1 0,0-25,0 25,0 0,1-25,-1 25,0 0,0-24,0 24,1 0,-1-25,-25 25,25 0,1 0,-1 0,0-25,0 25,0 0,1 0,-1 0,0 0,0 0,0 0,1 0,-1 0,0 0,0 0,0 0,0 0,1 0,-1 0,0 0,0 0,0 25,1-25,-1 0,0 0,0 0,0 0,1 0,-1 25,0-25,0 0,0 0,1 0,-1 24,0-24,0 0,0 0,25 25,-24-25,-1 0,0 0,0 0,25 25,-25-25,1 0,-1 0,0 25,0-25,0 25,1-25,-1 24,0-24,0 0,0 25,1-25,-1 0,0 0,0 0,0 0,1 0,-1 0,0 25,0-25,0 0,0 0,1 25,-1-25,0 0,0 0,0 0,1 25,-1-25,0 0,0 24,0-24,1 0,-1 0,-25 25,25-25,1 0,-1 0,0 25,0-25,0 0,1 0,-1 0,0 0,0 25,0-25,1 0,-1 0,0 0,0-25,0 25,1 0,-1 0,0 0,25-25,-25 25,0 0,1 0,-1-25,0 1,0-1,0 0,0 0,1 0,24 1,-25-1,25 0,0 0,0 0,-25 1,25-1,-25 25,25-25,-25 25,25-25,-24 25,-1 0,25-25,-25 25,0 0,0 0,1 0,-1 0,0 0,0 0,0 0,1 0,-1 25,0-25,0 0,0 0,1 25,-1-25,0 0,0 25,0-25,1 25,-1-25,0 0,0 0,25 24,-49-24,24 25,0-25,0 25,0-25,1 25,-1-25,0 25,0-25,0 24,0-24,1 0,-1 25,0-25,0 25,0-25,1 0,-1 25,0-25,0 0,0 25,1-25,-1 0,-25 0,25 24,1-24,-1 0,0 0,0 0,-24 0,24 0,0 0,0 0,-24 0,24 0,0 0,0 0,-24 0,24 0,0-24,0 24,0 0,1 0,-1-25,0 25,0 0,0-25,1 25,-1 0,0-25,0 25,0 0,0 0,1 0,24-25,-25 25,0 0,0 0,0-24,1 24,24-25,-25 25,25-25</inkml:trace>
  <inkml:trace contextRef="#ctx0" brushRef="#br0" timeOffset="42956.18">16619 6524,'25'-25,"-25"0,25 25,-25-25,25 0,-25 1,0-1,0 50,-25-25,0 24,0 1,0-25,1 25,-1-25,0 25,-25 0,26-1,-1 1,-25 0,0 0,26 0,-26-1,0 1,1 0,-1 25,-24-26,24 26,1-25,-1 0,0 24,1-24,24 0,-25 0,1 0,24-1,0 1,0 0,1-25,-1 25,0-25,0 25,25-1,0 1,0 0,25-25,-25 25,25-25,0 25,-25-1,24 1,26-25,-25 25,0 0,24 0,1-1,-1 1,1 0,0 0,24 0,-24-1,24 1,0 0,1-25,-1 25,1 0,-1-1,-24-24,24 25,-24 0,-1-25,1 25,-25 0,24-25,-24 24,0-24,0 0,-25 25,25-25</inkml:trace>
  <inkml:trace contextRef="#ctx0" brushRef="#br0" timeOffset="45086.64">695 7615,'0'-25,"-25"25,25-25,0 1,0-1,0 0,0 0,0 0,25 25,-25-24,24-1,1 0,-25 0,25 25,-25-25,25 25,-25-24,25-1,-1 25,-24-25,25 0,0 25,-25-25,25 25,-25-24,25 24,-1-25,1 25,0-25,0 25,0-25,-1 25,26-25,-25 1,24 24,-24-25,0 0,25 25,-26-25,26 25,-25-25,0 25,24 0,-24 0,0 0,0 0,24 0,-24 0,0 25,25-25,-26 0,26 25,-25 0,24-25,1 25,-25-1,24 1,-24 0,25 0,-25-25,24 25,-24-1,0 1,0 0,-1-25,1 25,0 0,0-25,0 24,-1-24,-24 25,25-25,0 0,-25-25,0 1,25 24,-25-25,0 0,25 0,-1 0,-24 1,25-1,0 0,-25 0,25 25,0-25,-1 1,1-1,0 25,0 0,0-25,0 25,-1 0,1 0,25 0,-25 0,-1 0,26 0,-25 0,24 0,1 0,-25 25,24-25,1 25,-25-25,24 24,1-24,-25 25,24 0,1-25,-25 25,24-25,-24 25,0-1,25 1,-26-25,1 25,25-25,-25 25,0-25,24 25,-24-25,0 0,24 24,-24-24,25 0,-1 0,-24 0,25-24,-1 24,1 0,0-25,-26 25,26 0,0-25,-26 25,26 0,-25-25,0 25,-1 0,1 0,0 0,0-25,0 25,-1 0,26-24,-25 24,0 0,-1 0,26-25,-25 25,0-25,24 25,-24 0,0-25,25 25,-26-25,1 25,0 0,0-24,0 24,-25-25,24 25,1-25,0 0,-25 0,0 1,25-1,-25 0,0 0,0 0,0 0,0 1,0-1,-25 0,0 0,0 25,1-25,-1 25,0 0,0-24,-24 24,24 0,0 0,0 0,0 0,1 0,24 24,24-24,1 25,0-25,0 0,0 0,-1 0,26 25,-25-25,24 0,1 0,-25 25,24-25,1 0,0 0,-1 25,1-25,-1 0,-24 24,25-24,-1 25,-24-25,25 25,-25 0,-1-25,-24 25,25 24,-25-24,0 25,-25-1,1 1,-1 0,0-1,-25 1,1 24,-1-24,-24-1,24 1,-24 0,-1-1,1-24,24 25,-24-1,0-24,-1 0,26 0,-1-1,25 1,0 0,0 0</inkml:trace>
  <inkml:trace contextRef="#ctx0" brushRef="#br0" timeOffset="49521.68">10964 719,'0'0,"-25"0,0 0,0 0,0 0,1 0,-1 0,0 0,25 25,-25-25,0 0,1 25,-1-25,0 25,0 0,0-1,25 1,-24 0,24 0,0 0,-25-1,25 1,0 0,0 0,25 0,-25-1,0 1,0 0,24-25,-24 25,0 0,25-25,-25 24,25 1,0 0,0 0,-1 0,1-1,0 1,-25 0,25 0,-25 0,25-1,-25 1,24 0,-24 0,25 0,-25-1,25 26,-25-25,25 0,-25 0,25 24,-25-24,24 25,-24-26,25 26,-25-25,25 0,-25 24,25-24,-25 0,0 0,0-1,0 1,0 0,25 25,-25-26,0 1,0 0,0 0,0 0,0-1,0 1,0 0,-25 0,25 0,-25-1,25 1,-25 0,25 0,-25 0,25-1,-24 1,-1 0,25 0,-25 0,0 0,0-25,25 24,-24-24,24 25,0 0,0 0,24 0,-24-1,0 1,0 0,25 0,-25 0,0 24,0-24,0 0,25 0,-25 24,0-24,0 25,0-26,0 1,0 25,0-25,0-1,0 1,0 25,0-25,0-1,-25 1,25 0,0 0,-25 0,1-1,24 1,-25-25,0 25,0-25,0 25,1 0,-1-25,0 25,0-25,0 24,1-24,24 25,-25-25,0 25,0 0,0-25,25 25,-24-25,-1 24,0 1</inkml:trace>
  <inkml:trace contextRef="#ctx0" brushRef="#br0" timeOffset="49866.7">10319 3572,'0'0,"0"-25,0 0,0 0,0 1,0-1,25 25,-1 0,1 0,-25 25,25-1,-25 1,0 0,25 0,-25 24,0-24,0 0,0 25,0-1,0 1,0-25,0 24,0 1,0-25,0 24,0-24,0 0,25 0,-25 0,0-1,24-24,1 0,0 0,0-24,0 24,-1-25,26 0,0 0,-1 0,1-24,-1 24,26 0,-26-24,26 24,-26 0,1 0,0 0,-1 1,-24-1,0 25,0 0,-25-25</inkml:trace>
  <inkml:trace contextRef="#ctx0" brushRef="#br0" timeOffset="51908.04">10939 11609,'0'-25,"0"0,-25 25,0 25,0 0,1-1,-1 1,0 0,0 25,0-26,-24 26,24 0,-25-26,26 26,-1 0,0-26,-25 1,26 25,24-25,-25-1,0-24,25 25,0 0,0-50,25 0,0 25,-1-24,1-1,0-25,0 25,24 1,-24-26,0 0,25 26,-26-26,1 0,25 26,-25-26,-1 25,1 0,0 1,0-1,0 0,-1 25,1 0,0 0,0 25,-25 0,25-1,-1 1,-24 25,0-25,25-1,-25 1</inkml:trace>
  <inkml:trace contextRef="#ctx0" brushRef="#br0" timeOffset="52691.54">10914 11757,'0'0,"-25"25,0-25,25 25,-24-25,24 25,-25 0,25-1,0 1,-25 0,25 0,0 0,0-1,0 1,-25 0,25 0,0 0,0 24,0-24,0 0,0 0,0 24,0-24,0 0,0 25,0-26,25 26,-25-25,25 24,-25-24,25 25,-25-1,24-24,1 25,0-1,-25 1,25-25,0 24,-1 1,-24 0,25-1,0 1,-25-25,25 24,-25 1,25 0,-25-1,0 1,0-1,24 1,-24 0,0-1,0-24,0 25,-24-1,24 1,-25-1,25-24,0 25,-25-1,25-24,-25 25,25-25,0 24,0-24,0 0,0 0,0 24,0-24,25 0,-25 0,25-1,-25 1,25 0,-25 25,24-25,1-1,-25 1,25 0,0 0,-25 24,25-24,-25 0,25 0,-25 24,24-24,-24 25,25-25,-25 24,25 1,0-1,-25 1,25-25,-25 24,24 1,-24 0,0-1,25 1,-25-1,0 1,0 0,0-25,25 24,-25 1,0-25,25 24,-25 1,0-25,25 24,-25-24,24 25,-24-26,0 26,25-25,-25 0,25-1,-25 1,0 25,25-25,-25-1,0 1,0 0,0 0,-25 0,25-1,-25 1,0 0,1 0,-1-25,0 25,0-25,0 24,-24-24,24 25,-25-25,1 0,24 0,-25 0,25 0</inkml:trace>
  <inkml:trace contextRef="#ctx0" brushRef="#br0" timeOffset="58366.46">10517 7466,'25'0,"0"-25,0 25,-1 25,1-25,0 0,0 25,0-25,-1 25,1-25,-25 25</inkml:trace>
  <inkml:trace contextRef="#ctx0" brushRef="#br0" timeOffset="59130.13">10914 7466,'-25'0,"25"-25,0 1,-25 24,1 0,24 24,-25-24,0 0,25 25,-25 0,0 0,1 0,24-1,0 1,-25 0,25 0,0 0,0-1,0 1,0 0,0 0,0 0,0-1,0 1,0 0,25 0,-25 0,0-1,24 1,-24 0,0 0,25-25,-25 25,25-25,-25 25,25-25,-25-25,25 25,-25-25</inkml:trace>
  <inkml:trace contextRef="#ctx0" brushRef="#br0" timeOffset="60318.65">16768 12353,'0'0,"0"-25,0 0,0 0,-25 25,25-24,0-1,-25 25,1-25,-1 25,0 0,0 0,0 0,-24 0,24 0,0 25,-24-25,24 25,-25-1,25-24,-24 50,-1-25,25 0,-24 24,-1 1,25-25,-24 49,24-24,0-1,0 26,0-26,1 26,24-1,0 0,0-24,0 24,0 1,0-1,24 1,1-1,-25 1,50-1,-25-24,-1 24,26-24,-25-1,24 1,1-25,24 24,-24-24,0 0,24 0,1-1,-1 1,0 0,1-25,-1 25,1-25,-1 0,0 0,1-25,-1 25,1-25,-1 0,0 1,-24-1,25-25,-26 1,1-1,-1 0,-24 1,25-26,-25 1,-1 0,-24-1,0 1,0-1,0-24,0 25,-24-1,-1 1,0-25,-25 24,1 1,-1-1,1 26,-1-26,-25 26,26-1,-1 1,-24 24,49 0</inkml:trace>
  <inkml:trace contextRef="#ctx0" brushRef="#br0" timeOffset="60897.51">17314 12725,'-25'0,"0"0,25 25,-25-25,25-25,0 0,0 0,0 0,0 1,0 48,0 1,-25 25,1-25,-1-1,0 26,0 0,-24-1,-1 1,25-1,-24 26,-1-26,0 1,1 0,-1-1,25 1,-24 0,24-1,0-24,0 25,1-26,-1 1,0 0,25 0,0 0,0-1</inkml:trace>
  <inkml:trace contextRef="#ctx0" brushRef="#br0" timeOffset="61333.62">16669 12824,'0'-25,"-25"25,25-25,0 50,0 0,25-25,-25 25,0 0,25-1,-25 1,24 0,1 25,0-26,0 26,24-25,-24 24,0 1,25 0,-26-25,1 24,25 1,-25-25,-1 24,26-24,-25 25,0-26,-1 1,-24 0,25 0,0 0,0-1,-25 1</inkml:trace>
  <inkml:trace contextRef="#ctx0" brushRef="#br0" timeOffset="64710.45">16842 5060,'-24'0,"24"-25,0 50,24-25,1 0,0 0,25 0,-26 0,26 25,0-25,-1 0,1 0,24 0,1 0,-1 0,25 0,1 0,-1 0,0 0,25 0,-25 25,25-25,0 0,0 0,-25 0,26 25,-1-25,0 0,0 0,0 0,0 0,-25 0,25 0,-25 0,25 24,-25-24,1 0,-26 0,25 0,-24 0,-1 0,-24 0,-1 0,1 0,-25 0,-1 0,1 0,0 0,0 0</inkml:trace>
  <inkml:trace contextRef="#ctx0" brushRef="#br0" timeOffset="65502.44">17140 9128,'0'0,"-25"-25,0 25,25-24,-24 24,48 0,-24 24,25-24,0 0,0 0,0 0,24 0,-24-24,25 24,-1 0,1 0,24 0,1 0,24-25,-25 25,26 0,24 0,0 0,0 0,0-25,24 25,1 0,0 0,0 0,0-25,0 25,-1 0,1-25,0 25,0 0,0 0,0 0,-25 0,24-25,-24 25,-24 0,24 0,-25 0,-25 0,26 0,-51 0,26 0,-26 0,1 0,-25 0,-1 0,1 0,-25-24,-25-1</inkml:trace>
  <inkml:trace contextRef="#ctx0" brushRef="#br0" timeOffset="68837.3">9153 198,'0'-24,"0"-1,0 0,0 50,0 0,0-1,0 1,0 0,0 0,0 0,0-1,0 1,0 0,0 0,0 0,0 24,0 1,0 0,0-1,0 1,0 24,0 1,0 24,0-25,0 25,0 1,0-1,0 25,0 0,0-25,0 25,0-25,0 25,0 0,0-24,25-1,-25 0,0 0,0 0,0 1,0-26,0 25,25-24,-25-1,0-24,0 24,0-24,24-1,-24 1,0 0,0-26,0 1,0 0,0 0,0 0,0-1,0 1</inkml:trace>
  <inkml:trace contextRef="#ctx0" brushRef="#br0" timeOffset="69606.39">12576 0,'0'0,"0"25,0 24,0-24,0 25,0-25,0 24,0 1,0-1,0 1,0 0,0-1,0 26,-25-1,25 1,0 24,0 0,-25 0,25 0,0 25,0 0,-24-24,24 24,0 0,-25 0,25-25,-25 25,25 0,0-25,-25 0,25 1,0-26,0 0,0 1,0-1,0-24,0 24,0-24,0 0,0 24,0-24,25-1,-25 1,0-1,0 1,0-25,0 24,25-24,-25 25,0-25,0-1,0 1,0 0,0 0,-25-25</inkml:trace>
  <inkml:trace contextRef="#ctx0" brushRef="#br0" timeOffset="72848.39">695 5779,'0'0,"24"0,1 0,0 0,25-24,-26 24,26-25,0 25,-1-25,26 25,-1-25,0 25,1-25,24 1,0 24,-24-25,49 25,-25-25,0 25,25-25,-25 25,25-25,0 25,0-24,0 24,25 0,-25-25,0 25,0-25,0 25,-24 0,24 0,0-25,-25 25,0 0,0-25,1 25,-26 0,25-24,-24 24,-1 0,0-25,-24 25,24 0,-24-25,0 25,-1 0,1 0,-25 0,-1 0,1 0</inkml:trace>
  <inkml:trace contextRef="#ctx0" brushRef="#br0" timeOffset="73392.38">1587 9872,'0'0,"-24"0,-1 0,0 25,-25-25,26 0,-1 0,25 25,-25-25,0 0,0 0,50 0,0 0,0 0,0 0,24 0,-24 0,25 0,-1 0,26 0,-1 0,1 0,-1 0,25 0,0 0,25-25,-24 25,24-25,0 25,0-25,0 25,0-24,0 24,0-25,0 25,-25-25,25 25,-25-25,25 25,-24-25,-26 25,0 0,1 0,-1 0,-24 0,-1 0,1 0,-25 25,0-25,-1 0</inkml:trace>
  <inkml:trace contextRef="#ctx0" brushRef="#br0" timeOffset="74628.37">9277 11410,'0'-25,"-25"25,25 25,0 0,-25-25,25 25,0 0,0-1,-24 1,24 25,0-25,0 24,0 26,-25-26,25 26,0-1,0 25,-25-24,25 24,0 0,0 25,0-25,0 25,0 0,0 0,25 25,-25-25,25 0,-25 0,0 25,24-25,-24 25,25-25,-25 25,0-25,0 25,25-25,-25 0,0 0,0 0,0-25,0 0,0 0,0 1,0-1,-25-25,25 26,0-26,-25-24,25 24,0-24,-24-1,24 1,0-1,0 1,0-25,0 0,0-1</inkml:trace>
  <inkml:trace contextRef="#ctx0" brushRef="#br0" timeOffset="75348.42">12898 11237,'0'-25,"25"25,-25-25,25 25,-25 25,0 0,0-1,0 1,0 0,0 0,-25 24,25 1,0 0,-25 24,25 0,-24 26,24-1,-25 50,25-25,-25 49,0-24,25 25,-25 24,25-24,0 24,0-24,0 0,0-1,0 1,0-25,0-1,0 1,0-25,25 0,-25 0,25 0,0-24,-25-26,25 25,-25-24,24-1,1 0,-25 1,25-25,-25-1,25 1,-25-1,25 1</inkml:trace>
  <inkml:trace contextRef="#ctx0" brushRef="#br0" timeOffset="79954.37">4738 5482,'24'25,"1"-25,0 0,0 0,0 0,24 0,-24 0,50 0,-26 0,26 0,-1 0,0-25,1 25,24-25,-25 25,26 0,-1-25,0 25,-24 0,24 0,0 0,0 0,0-25,1 25,-1 0,25 0,-25 0,25-24,-25 24,25 0,0-25,0 25,0-25,-24 25,24 0,0-25,0 25,0-25,-25 25,25 0,-25 0,0-24,-24 24,24 0,-25 0,-24 0,24 0,-24 0</inkml:trace>
  <inkml:trace contextRef="#ctx0" brushRef="#br0" timeOffset="81021.33">5953 9351,'0'0,"50"0,-1 0,1 0,0 0,-1 0,1 0,-1 0,1 0,0 0,-1 0,26 25,-26-25,1 0,-1 0,1 0,0 0,24 0,-24 0,24 0,-24 0,24 0,-24 0,24 0,-24 0,24 0,-24 0,24 0,1 0,-26 0,26 0,-1 0,-24 0,24 0,-24 0,24 25,-24-25,24 0,-24 0,24 25,1-25,-26 0,26 0,-1 0,-24 25,24-25,0 0,1 0,-26 0,26 24,-1-24,1 0,-26 0,26 0,-1 0,-24 25,24-25,1 0,-1 0,-24 25,24-25,0 0,1 25,-26-25,26 0,-1 25,1-25,-1 0,1 24,-1-24,0 0,1 0,-1 25,1-25,-1 0,0 0,1 0,24 25,-25-25,1 0,-1 0,26 25,-26-25,0 0,1 25,-1-25,1 0,24 0,-25 24,1-24,-1 0,25 0,-24 25,-1-25,25 0,-24 0,24 0,-25 0,26 0,-1 0,0 0,0 0,-24 0,24 0,0 0,25 0,-25 0,1 0,-1 0,0 0,0 0,-24 0,24 25,0-25,-25 0,1 0,-1 0,1 25,-26-25,1 0,0 0,-1 0</inkml:trace>
  <inkml:trace contextRef="#ctx0" brushRef="#br0" timeOffset="81805.28">9500 5606,'0'0,"50"0,-25 0,-1 0,26 0,-25 0,24 0,1 0,0 0,-1 0,1 0,-1 0,26 0,-25 25,24-25,0 0,1 0,-1 0,1 0,24 0,0 0,0 0,0 0,1 0,24 0,0 0,-25 0,50 0,-25 0,0 24,25-24,-1 0,1 0,-25 0,25 0,0 25,0-25,0 0,-25 25,24-25,1 0,0 25,0-25,0 25,0-25,-1 24,1-24,0 25,0 0,-25-25,25 25,0 0,-25-25,0 0,0 25,0-25,-25 24,0-24,0 0,-24 0,-1 0,1 0,-26 0,1 0,-1 0</inkml:trace>
  <inkml:trace contextRef="#ctx0" brushRef="#br0" timeOffset="82121.36">8979 4291,'0'0,"0"-25,0 1,25-1</inkml:trace>
  <inkml:trace contextRef="#ctx0" brushRef="#br0" timeOffset="82774.4">8880 3994,'0'0,"0"24,25 1,-25 0,25 0,-25 24,24-24,-24 0,25 25,-25-26,25 26,0 0,-25-1,25 1,-25-1,0 1,25 0,-25 24,24-24,-24-1,0 26,25-26,-25 26,0-26,0 26,25-26,-25 26,0-26,0 26,0-1,0-24,25 24,-25 1,0-1,0 0,0 1,0 24,0-24,0-1,0 0,0 26,0-26,-25 25,25-24,0-1,0 25,0-24,0-1,0 1,0-1,0 0,0 1,0-1,25 1,-25-1,0 0,25 1,-25-1,0 1,24-1,-24 0,0 1,0-1,0 26,0-1,0-25,0 25,0 1,-24-26,24 25,-25 0,25 1,-25-26,25 0,0 26,0-26,0 1,0-1,0 0,0 1,0-1,0 1,-25 24,25-25,0 1,0 24,-25-25,25 26,-24-1,24 0,-25-25,25 26,0-1,-25 25,25-25,0 0,-25 0,25 1,0-1,0 0,-25 0,25 1,0-26,0 25,0-24,0-1,0 0,0-24,0 24,0-24,0 0,0-1,25-24</inkml:trace>
  <inkml:trace contextRef="#ctx0" brushRef="#br0" timeOffset="83763.31">12427 4266,'0'25,"0"0,0 0,0 0,0-1,0 1,0 25,0-25,0 24,0 1,25-1,-25 1,0 0,25 24,-25-24,0 24,0-24,25 24,-25 1,0-26,0 26,0 24,0-25,0 1,0 24,0-25,0 25,0 1,0-1,0 25,0-25,0 25,0-25,-25 25,25 0,0 25,-25-25,25 25,-25-25,25 25,-25 0,25 0,-24-1,-1 1,0 0,25 0,-25 0,25 0,0-25,0 24,0-24,0 1,0-1,0 0,0 0,0 0,25 0,-25-25,25 25,-25 0,25-25,-25 25,0 0,0-25,0 25,0-24,24 24,-24-25,0 0,0 25,0-25,25-24,-25 24,0-25,0 26,25-26,-25 0,25-24,-25 24,0-24,25 0,-25-1,24-24,-24 25,25-26</inkml:trace>
  <inkml:trace contextRef="#ctx0" brushRef="#br0" timeOffset="84558.09">10021 5457,'0'0,"0"-25,0 0,0 1,0-1,0 50,0-1,-25 26,25-25,-25 24,1 1,-1 24,-25 1,25 24,-24-24,-1 24,1 25,-26-25,26 0,-26 25,26-25,-1 1,-24-26,24 25,0-24,26-1,-26-24,0 24,26-24,-1-1,0 1,0 0,0-26,25 26</inkml:trace>
  <inkml:trace contextRef="#ctx0" brushRef="#br0" timeOffset="84925.7">11063 5234,'-25'0,"0"0,0 25,1-25,-1 24,0 26,0-25,0 24,-24 26,-1-1,1 1,-26 24,26 0,-26 0,26 25,-26 0,1-24,-1 24,1 0,0-25,-1 25,25-25,-24 0,24 1,1-26,-1 25,1-24,24-1,-25 0,25-24,1 0,-1-1,0 1,0-25,25 24</inkml:trace>
  <inkml:trace contextRef="#ctx0" brushRef="#br0" timeOffset="85254.38">11460 5779,'0'0,"0"-24,0-1,0 0,-25 25,0 0,0 0,1 25,-1 0,0 24,-25-24,26 25,-26 24,0 1,-24 24,-1 25,1 0,0 0,-26 25,1-1,0 1,0 0,0 0,-1 0,26-25,-25 25,-1-25,26 0,0-25,24 0,-24-24,24-1,0 0,26-24,-26 0,25-1,0 1,25-25,-24 24,24-24</inkml:trace>
  <inkml:trace contextRef="#ctx0" brushRef="#br0" timeOffset="85589.84">11584 6102,'0'0,"49"-25,-24 0,0 1,0 24,0-25,-25 0,24 25,-48 0,24 25,-25 0,-25-1,25 1,-24 25,-1 24,1 1,-26-1,26 25,-26 25,-24-25,24 25,-24 1,25 23,-25-24,24 0,1 0,-25 0,24 0,1-24,24-1,-24 0,24-24,1-1,24 0,-25-24,25 24,1-24,-26 0,50-1,-25 1,0-25,25-1</inkml:trace>
  <inkml:trace contextRef="#ctx0" brushRef="#br0" timeOffset="85903.34">11683 6896,'0'0,"50"-50,-26 25,26 0,-25 1,0-1,-1 0,1 0,0 0,-25 50,-25 0,0 0,1 24,-1 1,-25 25,-24 24,-1 0,1 0,-25 50,24-25,-24 25,-25 0,25-1,0 1,-1 0,1 0,0-25,25 0,-26-25,51 0,-26-24,26-1,-1-24,1 24,-1-49,25 25,0-25,1-1,24 1,-25 0,25 0</inkml:trace>
  <inkml:trace contextRef="#ctx0" brushRef="#br0" timeOffset="86196.4">11981 7392,'0'0,"49"-25,1-25,-25 26,-1-1,1 25,-25-25,-25 25,1 25,-1 0,0-1,-25 1,26 25,-26-1,0 1,1 24,-26 1,26 24,-26 0,1 0,0 1,-1 24,1 0,-1 0,1 0,-1-25,1 25,0-25,24-24,0 24,-24-49,24 24,26-24,-26-26,25 26,0-25,1 0,24-1</inkml:trace>
  <inkml:trace contextRef="#ctx0" brushRef="#br0" timeOffset="86481.4">12204 8285,'0'0,"25"0,0 25,-25-1,-25 1,0 0,0 0,0 24,-24 1,-1 24,0-24,1 24,-1 1,-24-1,24 1,-24-1,24 1,1-1,-1 0,0 1,1-26,-1 26,1-26,24 1,0-25,-25 24,26-24,-1-25,25 25,-25 0,0-25</inkml:trace>
  <inkml:trace contextRef="#ctx0" brushRef="#br0" timeOffset="86696.03">11981 8781,'0'0,"24"-25,26 0,-25 0,0 1,-25-1,24 0,-24 50,0 0,-24-1,24 1,-25 25,-25-25,25 24,-24 26,24-26,-25 1,1 0,-1 24,1-24,-1-1,0 1,26-1,-26 1,25-25,-24 24,24-24</inkml:trace>
  <inkml:trace contextRef="#ctx0" brushRef="#br0" timeOffset="86931.59">11658 7094,'0'0,"0"-25,25-24,-25 24,0 0,-25 25,25 25,-25 0,1 0,-1-1,0 26,0 0,-24 24,-1-24,25 24,-49 25,24-24,1 24,-1 0</inkml:trace>
  <inkml:trace contextRef="#ctx0" brushRef="#br0" timeOffset="86987.33">10815 8334,'-199'298</inkml:trace>
  <inkml:trace contextRef="#ctx0" brushRef="#br0" timeOffset="87269.47">11757 6970,'0'0,"25"0,0-25,0 25,0 0,-50 25,0-25,0 50,-24-25,24 24,-25 26,-24-26,-1 26,26 24,-50-25,24 25,1 25,-26-24,1 24,25 0,-25 0,24-25,1 25,-1-25,1-24,24-1,1 0,24-24,-25 0,26-1,24-24,-25-25,25 25</inkml:trace>
  <inkml:trace contextRef="#ctx0" brushRef="#br0" timeOffset="87529.7">10914 7491,'0'0,"25"25,-25 24,25 1,-1 0,1 24,0-24,0 24,24 0,-24-24,25 25,-25-1,24 0,1-24,-25 24,24-24,-24 24,0-24,25 24</inkml:trace>
  <inkml:trace contextRef="#ctx0" brushRef="#br0" timeOffset="87834.6">10567 7888,'0'0,"0"25,0-1,0 1,0 0,25 0,-1 25,1-26,0 26,0 0,24 24,-24-24,25 24,-1-24,1 24,0-24,24 24,-24-24,-1-1,26 1,-26-1,1 1,24-25,-24 24,0-24,24 0,-24 0,-26 0,26 0,-25-25</inkml:trace>
  <inkml:trace contextRef="#ctx0" brushRef="#br0" timeOffset="88105.28">10170 7838,'0'0,"-50"0,1 0,24-25,25 50,0 25,25-25,0 24,-1-24,1 25,0-1,25 26,-1-26,-24 1,25 0,24-1,-24 1,-1-1,26 1,-1 0,0-26,-24 26,24-25,1 0,-1-25,-24 24,24 1,-24-25,0 0,-1 0,-24 0</inkml:trace>
  <inkml:trace contextRef="#ctx0" brushRef="#br0" timeOffset="88393.27">10195 6375,'0'0,"-25"0,0-25,0 0,25 0,0 1,0-1,25 25,0 25,0-25,0 24,-1-24,26 25,0 0,-1-25,1 25,24 0,-24 24,24-24,1 0,-1 0,0 24,1-24,-1 0,1 0,-1-25,1 24,-26-24,26 25,-26-25,1 0,-1 0,-24-25,25 25</inkml:trace>
  <inkml:trace contextRef="#ctx0" brushRef="#br0" timeOffset="88650.37">9971 5978,'25'0,"0"0,0 0,25 0,-26 0,26 0,0 0,-1 25,1-25,-1 0,26 0,-26 25,26-25,-26 24,26-24,-1 25,-24-25,24 25,1-25,-1 25,-24-25,24 25,-24-25,-1 0,1 24,0-24,-1 0</inkml:trace>
  <inkml:trace contextRef="#ctx0" brushRef="#br0" timeOffset="88885.27">10046 5755,'0'0,"0"24,25-24,0-24,24 24,-24 0,25 24,-1-24,1 0,-1 0,26 25,-26-25,26 0,-1 25,1-25,-1 0,25 0,-24 0,24 0,-25 0,26 0,-26 25,0-25,1 0,-1 25</inkml:trace>
  <inkml:trace contextRef="#ctx0" brushRef="#br0" timeOffset="89126.3">9798 7193,'0'0,"0"25,0 0,25 0,-1 0,1-25,25 24,-25 1,24 0,1 0,0 0,24-1,-24 1,24 0,0 0,-24 0,24-1,1 26,-1-25,1 0,-1 24,-24-24,24 25</inkml:trace>
  <inkml:trace contextRef="#ctx0" brushRef="#br0" timeOffset="89337.42">9773 8880,'0'0,"0"25,0 0,25-25,0 0,-1 24,1-24,25 25,-25 0,24 0,1 0,0-25,-1 25,-24-1,25-24,-1 25</inkml:trace>
  <inkml:trace contextRef="#ctx0" brushRef="#br0" timeOffset="89522.7">9748 9624,'0'0,"25"0,25 0,-26 0,26 0,-25 0,24-25,1 25,0 0,24-24,-24 24,24-25,1 25,-1 0,25-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55D11-08B9-4DDB-AA55-DE782830EE4C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597F6-7170-4964-A431-81CD32C3782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4090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6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12 (S2,L12): </a:t>
            </a:r>
          </a:p>
          <a:p>
            <a:pPr algn="ctr"/>
            <a:r>
              <a:rPr lang="en-US" sz="3600" b="1" dirty="0"/>
              <a:t>Thermal Physics and Quantum Technology</a:t>
            </a:r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095893" y="6019800"/>
            <a:ext cx="185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oms deceler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65200" y="0"/>
              <a:ext cx="7608240" cy="5884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5840" y="-9360"/>
                <a:ext cx="7626960" cy="590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38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3503712" y="2780928"/>
            <a:ext cx="4536504" cy="3744416"/>
            <a:chOff x="1979712" y="2204864"/>
            <a:chExt cx="3464767" cy="316835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lowchart: Magnetic Disk 10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Left Arrow 15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4223792" y="533401"/>
            <a:ext cx="39604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dirty="0">
                <a:solidFill>
                  <a:prstClr val="black"/>
                </a:solidFill>
              </a:rPr>
              <a:t>Laser cooling in 3-D</a:t>
            </a:r>
          </a:p>
        </p:txBody>
      </p:sp>
    </p:spTree>
    <p:extLst>
      <p:ext uri="{BB962C8B-B14F-4D97-AF65-F5344CB8AC3E}">
        <p14:creationId xmlns:p14="http://schemas.microsoft.com/office/powerpoint/2010/main" val="30113769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05000"/>
            <a:ext cx="51816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9147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600" y="1676400"/>
            <a:ext cx="5689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01513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656863"/>
              </p:ext>
            </p:extLst>
          </p:nvPr>
        </p:nvGraphicFramePr>
        <p:xfrm>
          <a:off x="138541" y="156255"/>
          <a:ext cx="8357758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1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48837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8454384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585845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200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Quantum Memory (QM)</a:t>
            </a:r>
          </a:p>
        </p:txBody>
      </p:sp>
      <p:sp>
        <p:nvSpPr>
          <p:cNvPr id="5" name="TextBox 4"/>
          <p:cNvSpPr txBox="1"/>
          <p:nvPr/>
        </p:nvSpPr>
        <p:spPr>
          <a:xfrm flipH="1">
            <a:off x="1447800" y="2369404"/>
            <a:ext cx="224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 photon)</a:t>
            </a:r>
            <a:endParaRPr lang="en-IN" sz="2400" b="1" dirty="0"/>
          </a:p>
        </p:txBody>
      </p:sp>
      <p:sp>
        <p:nvSpPr>
          <p:cNvPr id="3" name="Oval 2"/>
          <p:cNvSpPr/>
          <p:nvPr/>
        </p:nvSpPr>
        <p:spPr>
          <a:xfrm>
            <a:off x="4657436" y="2145268"/>
            <a:ext cx="27432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ight Arrow 5"/>
          <p:cNvSpPr/>
          <p:nvPr/>
        </p:nvSpPr>
        <p:spPr>
          <a:xfrm>
            <a:off x="1524000" y="3202832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>
            <a:off x="5343236" y="2983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43236" y="3745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19586" y="2678668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9586" y="2678668"/>
                        <a:ext cx="400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41812" y="344066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1812" y="3440668"/>
                        <a:ext cx="454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4953000" y="914401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ationary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 err="1"/>
              <a:t>i.e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70C0"/>
                </a:solidFill>
              </a:rPr>
              <a:t>QUANTUM MEMORY</a:t>
            </a:r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Quantum atomic gas)</a:t>
            </a:r>
            <a:endParaRPr lang="en-IN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19436" y="4583669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ATOM + LIGHT</a:t>
            </a:r>
          </a:p>
          <a:p>
            <a:r>
              <a:rPr lang="en-IN" b="1" dirty="0"/>
              <a:t>POLARITON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52600" y="38216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</p:txBody>
      </p:sp>
      <p:sp>
        <p:nvSpPr>
          <p:cNvPr id="16" name="TextBox 15"/>
          <p:cNvSpPr txBox="1"/>
          <p:nvPr/>
        </p:nvSpPr>
        <p:spPr>
          <a:xfrm flipH="1">
            <a:off x="8656318" y="2145269"/>
            <a:ext cx="224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 photon)</a:t>
            </a:r>
            <a:endParaRPr lang="en-IN" sz="2400" b="1" dirty="0"/>
          </a:p>
        </p:txBody>
      </p:sp>
      <p:sp>
        <p:nvSpPr>
          <p:cNvPr id="17" name="Right Arrow 16"/>
          <p:cNvSpPr/>
          <p:nvPr/>
        </p:nvSpPr>
        <p:spPr>
          <a:xfrm>
            <a:off x="8732518" y="3124200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8961118" y="35930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05200" y="35052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35682" y="3048000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storag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650482" y="34290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98082" y="3059668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 read-ou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239000" y="4267200"/>
            <a:ext cx="914400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772400" y="5334001"/>
            <a:ext cx="11887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RESEARCH</a:t>
            </a:r>
          </a:p>
          <a:p>
            <a:r>
              <a:rPr lang="en-IN" b="1" dirty="0"/>
              <a:t>WORK</a:t>
            </a:r>
          </a:p>
          <a:p>
            <a:r>
              <a:rPr lang="en-IN" b="1" dirty="0"/>
              <a:t>Says  Quantum gas</a:t>
            </a:r>
          </a:p>
        </p:txBody>
      </p:sp>
    </p:spTree>
    <p:extLst>
      <p:ext uri="{BB962C8B-B14F-4D97-AF65-F5344CB8AC3E}">
        <p14:creationId xmlns:p14="http://schemas.microsoft.com/office/powerpoint/2010/main" val="114385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  <p:bldP spid="16" grpId="0"/>
      <p:bldP spid="17" grpId="0" animBg="1"/>
      <p:bldP spid="18" grpId="0"/>
      <p:bldP spid="23" grpId="0"/>
      <p:bldP spid="25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Interesting experiment by Prof. </a:t>
            </a:r>
            <a:r>
              <a:rPr lang="en-US" b="1" dirty="0" err="1"/>
              <a:t>Ashkin</a:t>
            </a:r>
            <a:r>
              <a:rPr lang="en-US" b="1" dirty="0"/>
              <a:t> and his team</a:t>
            </a:r>
          </a:p>
        </p:txBody>
      </p:sp>
      <p:sp>
        <p:nvSpPr>
          <p:cNvPr id="4" name="Oval 3"/>
          <p:cNvSpPr/>
          <p:nvPr/>
        </p:nvSpPr>
        <p:spPr>
          <a:xfrm>
            <a:off x="3962400" y="2362200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10672" y="2794248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8590" y="3442320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2681" y="3370312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0" y="4572000"/>
            <a:ext cx="575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oms got deflected by laser beam ………………………..HOW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66457" y="5486400"/>
            <a:ext cx="269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ffect was very directional</a:t>
            </a:r>
          </a:p>
        </p:txBody>
      </p:sp>
    </p:spTree>
    <p:extLst>
      <p:ext uri="{BB962C8B-B14F-4D97-AF65-F5344CB8AC3E}">
        <p14:creationId xmlns:p14="http://schemas.microsoft.com/office/powerpoint/2010/main" val="57397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8200"/>
            <a:ext cx="8229600" cy="1143000"/>
          </a:xfrm>
        </p:spPr>
        <p:txBody>
          <a:bodyPr/>
          <a:lstStyle/>
          <a:p>
            <a:r>
              <a:rPr lang="en-US" b="1" dirty="0"/>
              <a:t>Resonances in syst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mple Pendulum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ring mass system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38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CR  System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TOMIC SYSTEMS</a:t>
            </a:r>
          </a:p>
        </p:txBody>
      </p:sp>
    </p:spTree>
    <p:extLst>
      <p:ext uri="{BB962C8B-B14F-4D97-AF65-F5344CB8AC3E}">
        <p14:creationId xmlns:p14="http://schemas.microsoft.com/office/powerpoint/2010/main" val="355398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3650" y="2780929"/>
            <a:ext cx="5388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Radiation Pressure from Ligh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11624" y="1568986"/>
            <a:ext cx="63882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/>
              <a:t>LIGHT   interacts with  ATO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5102" y="404665"/>
            <a:ext cx="7769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chemeClr val="accent1"/>
                </a:solidFill>
              </a:rPr>
              <a:t>Possibility of Cooling of atoms by Light?</a:t>
            </a:r>
          </a:p>
        </p:txBody>
      </p:sp>
      <p:sp>
        <p:nvSpPr>
          <p:cNvPr id="7" name="Oval 6"/>
          <p:cNvSpPr/>
          <p:nvPr/>
        </p:nvSpPr>
        <p:spPr>
          <a:xfrm>
            <a:off x="4439816" y="4293096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888088" y="4725144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26006" y="5373216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60097" y="5301208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639616" y="1484784"/>
            <a:ext cx="1656184" cy="9361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v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320136" y="1484784"/>
            <a:ext cx="1656184" cy="9361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5455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sing 2 level system</a:t>
            </a:r>
          </a:p>
        </p:txBody>
      </p:sp>
      <p:sp>
        <p:nvSpPr>
          <p:cNvPr id="4" name="Oval 3"/>
          <p:cNvSpPr/>
          <p:nvPr/>
        </p:nvSpPr>
        <p:spPr>
          <a:xfrm>
            <a:off x="4495800" y="2667000"/>
            <a:ext cx="2895600" cy="2590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5105400" y="3505200"/>
            <a:ext cx="14478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174670" y="4419600"/>
            <a:ext cx="14478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823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level atom interacting with Light</a:t>
            </a:r>
          </a:p>
        </p:txBody>
      </p:sp>
      <p:sp>
        <p:nvSpPr>
          <p:cNvPr id="4" name="Oval 3"/>
          <p:cNvSpPr/>
          <p:nvPr/>
        </p:nvSpPr>
        <p:spPr>
          <a:xfrm>
            <a:off x="3962400" y="2286000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10672" y="2718048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8590" y="3366120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2681" y="3294112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191000" y="2634918"/>
            <a:ext cx="5634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04855" y="2964870"/>
            <a:ext cx="5634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72104" y="4572000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hat are the possible phenomena’s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526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imulated Absorp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434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imulated Emiss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6581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ontaneous Emission</a:t>
            </a:r>
          </a:p>
        </p:txBody>
      </p:sp>
    </p:spTree>
    <p:extLst>
      <p:ext uri="{BB962C8B-B14F-4D97-AF65-F5344CB8AC3E}">
        <p14:creationId xmlns:p14="http://schemas.microsoft.com/office/powerpoint/2010/main" val="18993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oppler Effect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1857375"/>
            <a:ext cx="56959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949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25304" y="404665"/>
            <a:ext cx="6230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Doppler effect in radiation press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97462" y="1268761"/>
            <a:ext cx="34944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Laser cooling in 1-D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351584" y="3501008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6240296" y="3501008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231904" y="321297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Connector 34"/>
          <p:cNvCxnSpPr/>
          <p:nvPr/>
        </p:nvCxnSpPr>
        <p:spPr>
          <a:xfrm>
            <a:off x="2792016" y="4653136"/>
            <a:ext cx="63367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783632" y="6669360"/>
            <a:ext cx="63367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735960" y="4653136"/>
            <a:ext cx="0" cy="1980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999656" y="5229200"/>
            <a:ext cx="0" cy="144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8760296" y="5229200"/>
            <a:ext cx="0" cy="144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231904" y="4077072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375920" y="393305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472265" y="5611888"/>
            <a:ext cx="848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71688" y="5539880"/>
            <a:ext cx="848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44120" y="5517233"/>
            <a:ext cx="7841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39816" y="5589360"/>
            <a:ext cx="0" cy="108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032104" y="4869160"/>
            <a:ext cx="0" cy="180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791744" y="4891808"/>
            <a:ext cx="1519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10759" y="5107832"/>
            <a:ext cx="16177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2855640" y="5157192"/>
            <a:ext cx="6336704" cy="0"/>
          </a:xfrm>
          <a:prstGeom prst="line">
            <a:avLst/>
          </a:prstGeom>
          <a:ln>
            <a:prstDash val="sys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264352" y="4305290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endParaRPr lang="en-IN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264352" y="56734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</a:t>
            </a:r>
            <a:endParaRPr lang="en-IN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8760296" y="4659234"/>
            <a:ext cx="0" cy="497959"/>
          </a:xfrm>
          <a:prstGeom prst="straightConnector1">
            <a:avLst/>
          </a:prstGeom>
          <a:ln w="412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904312" y="4725144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620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3" grpId="0"/>
      <p:bldP spid="43" grpId="1"/>
      <p:bldP spid="44" grpId="0"/>
      <p:bldP spid="44" grpId="1"/>
      <p:bldP spid="47" grpId="0"/>
      <p:bldP spid="47" grpId="1"/>
      <p:bldP spid="48" grpId="0"/>
      <p:bldP spid="48" grpId="1"/>
      <p:bldP spid="50" grpId="0"/>
      <p:bldP spid="50" grpId="1"/>
      <p:bldP spid="51" grpId="0"/>
      <p:bldP spid="51" grpId="1"/>
      <p:bldP spid="54" grpId="0"/>
      <p:bldP spid="54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43</TotalTime>
  <Words>899</Words>
  <Application>Microsoft Office PowerPoint</Application>
  <PresentationFormat>Widescreen</PresentationFormat>
  <Paragraphs>26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Quantum Memory (QM)</vt:lpstr>
      <vt:lpstr>Interesting experiment by Prof. Ashkin and his team</vt:lpstr>
      <vt:lpstr>Resonances in systems</vt:lpstr>
      <vt:lpstr>PowerPoint Presentation</vt:lpstr>
      <vt:lpstr>Model using 2 level system</vt:lpstr>
      <vt:lpstr>Two level atom interacting with Light</vt:lpstr>
      <vt:lpstr>Doppler Eff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501</cp:revision>
  <dcterms:created xsi:type="dcterms:W3CDTF">2022-07-09T03:48:01Z</dcterms:created>
  <dcterms:modified xsi:type="dcterms:W3CDTF">2023-08-26T15:32:04Z</dcterms:modified>
</cp:coreProperties>
</file>